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8B2632" wp14:editId="34452481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B71F0C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A33E1" wp14:editId="4BF513A2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8A33E1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39AE51" wp14:editId="0CE1312C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9AE51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280CFF" wp14:editId="39876C54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1E1A3B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539641" wp14:editId="70B7F6E1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539641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70993" wp14:editId="438745B6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870993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1EDB" wp14:editId="7A1B9B36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3B1EDB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10CAF52B" wp14:editId="552C1CF4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14EC53E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">
                  <v:imagedata r:id="rId11" o:title=""/>
                  <v:path arrowok="t"/>
                </v:shape>
                <w10:anchorlock/>
              </v:group>
            </w:pict>
          </mc:Fallback>
        </mc:AlternateContent>
      </w:r>
    </w:p>
    <w:p w:rsidR="00B07EE9" w:rsidRPr="00414073" w:rsidRDefault="00B07EE9" w:rsidP="00B07EE9">
      <w:pPr>
        <w:pStyle w:val="Titre1"/>
      </w:pPr>
      <w:r w:rsidRPr="00414073">
        <w:t>Objectifs</w:t>
      </w:r>
    </w:p>
    <w:p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:rsidTr="009D25D9">
        <w:tc>
          <w:tcPr>
            <w:tcW w:w="9212" w:type="dxa"/>
            <w:shd w:val="clear" w:color="auto" w:fill="F2DBDB" w:themeFill="accent2" w:themeFillTint="33"/>
          </w:tcPr>
          <w:p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:rsidTr="009D25D9">
        <w:tc>
          <w:tcPr>
            <w:tcW w:w="4361" w:type="dxa"/>
            <w:vAlign w:val="center"/>
          </w:tcPr>
          <w:p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D4F0F09" wp14:editId="3D00AD61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:rsidTr="009D25D9">
        <w:tc>
          <w:tcPr>
            <w:tcW w:w="5353" w:type="dxa"/>
            <w:vAlign w:val="center"/>
          </w:tcPr>
          <w:p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E08254C" wp14:editId="798BC440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:rsidR="002778B3" w:rsidRDefault="002778B3" w:rsidP="002778B3">
      <w:pPr>
        <w:rPr>
          <w:lang w:eastAsia="fr-FR"/>
        </w:rPr>
      </w:pPr>
    </w:p>
    <w:p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344"/>
      </w:tblGrid>
      <w:tr w:rsidR="001A3482" w:rsidTr="001A3482">
        <w:tc>
          <w:tcPr>
            <w:tcW w:w="10344" w:type="dxa"/>
            <w:shd w:val="clear" w:color="auto" w:fill="F2DBDB" w:themeFill="accent2" w:themeFillTint="33"/>
          </w:tcPr>
          <w:p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:rsidR="001A3482" w:rsidRPr="001A3482" w:rsidRDefault="001A3482" w:rsidP="001A3482">
      <w:pPr>
        <w:rPr>
          <w:lang w:eastAsia="fr-FR"/>
        </w:rPr>
      </w:pPr>
    </w:p>
    <w:p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2"/>
        <w:gridCol w:w="5172"/>
      </w:tblGrid>
      <w:tr w:rsidR="002578B0" w:rsidTr="00246115">
        <w:tc>
          <w:tcPr>
            <w:tcW w:w="5172" w:type="dxa"/>
          </w:tcPr>
          <w:p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1F427BA" wp14:editId="6EA4EE72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1F427BA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" adj="-25940,-1029,-2469,9257">
                      <v:stroke startarrow="oval" startarrowwidth="narrow" startarrowlength="short"/>
                      <v:textbox>
                        <w:txbxContent>
                          <w:p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" adj="-11870,3724,-2335,8938">
                      <v:stroke startarrow="oval" startarrowwidth="narrow" startarrowlength="short"/>
                      <v:textbox>
                        <w:txbxContent>
                          <w:p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13A318D1" wp14:editId="72FBD693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:rsidR="001A3482" w:rsidRDefault="001A3482" w:rsidP="001A3482">
      <w:pPr>
        <w:rPr>
          <w:rFonts w:ascii="Times New Roman" w:hAnsi="Times New Roman"/>
        </w:rPr>
      </w:pPr>
    </w:p>
    <w:p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mr>
                </m:m>
              </m:e>
            </m:d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593BEF" w:rsidTr="002578B0">
        <w:tc>
          <w:tcPr>
            <w:tcW w:w="10344" w:type="dxa"/>
            <w:shd w:val="clear" w:color="auto" w:fill="F2F2F2" w:themeFill="background1" w:themeFillShade="F2"/>
          </w:tcPr>
          <w:p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X=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+b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Y=-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Z=0</m:t>
                      </m:r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N=0</m:t>
                      </m:r>
                    </m:oMath>
                  </m:oMathPara>
                </w:p>
              </w:tc>
            </w:tr>
          </w:tbl>
          <w:p w:rsidR="00593BEF" w:rsidRDefault="00593BEF" w:rsidP="00593BEF">
            <w:pPr>
              <w:rPr>
                <w:b/>
              </w:rPr>
            </w:pPr>
          </w:p>
          <w:p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:rsidR="00593BEF" w:rsidRDefault="00593BEF" w:rsidP="00593BEF">
      <w:pPr>
        <w:spacing w:line="240" w:lineRule="auto"/>
      </w:pPr>
    </w:p>
    <w:p w:rsidR="00B62A76" w:rsidRDefault="00B62A76" w:rsidP="00B62A76">
      <w:pPr>
        <w:pStyle w:val="Titre2"/>
      </w:pPr>
      <w:r>
        <w:t>Equilibrage d’une roue à l’aide deux masses ponctuelles</w:t>
      </w:r>
    </w:p>
    <w:p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:rsidR="00593BEF" w:rsidRPr="00C50045" w:rsidRDefault="000A78BC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:rsidR="00593BEF" w:rsidRPr="00C50045" w:rsidRDefault="000A78BC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:rsidR="00B62A76" w:rsidRPr="009A41C8" w:rsidRDefault="000A78BC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:rsidR="00B62A76" w:rsidRPr="00B62A76" w:rsidRDefault="000A78BC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:rsidR="00B62A76" w:rsidRDefault="00B62A76" w:rsidP="00B62A76">
      <w:pPr>
        <w:spacing w:line="240" w:lineRule="auto"/>
      </w:pPr>
    </w:p>
    <w:p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:rsidR="00B62A76" w:rsidRPr="009A41C8" w:rsidRDefault="000A78BC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:rsidR="00B62A76" w:rsidRPr="00B62A76" w:rsidRDefault="000A78BC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  <w:bookmarkStart w:id="0" w:name="_GoBack"/>
                  <w:bookmarkEnd w:id="0"/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:rsidR="00B62A76" w:rsidRDefault="00B62A76" w:rsidP="00B62A76">
      <w:pPr>
        <w:spacing w:line="240" w:lineRule="auto"/>
      </w:pPr>
    </w:p>
    <w:p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9FE303" wp14:editId="63D4E45F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9FE303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" filled="f" stroked="f">
                <v:textbox>
                  <w:txbxContent>
                    <w:p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949FB22" wp14:editId="26343366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49FB22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BA4A732" wp14:editId="36AF0C85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A4A732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74801E9C" wp14:editId="72232DC5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A9FDC5F" wp14:editId="71D60173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0A78B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0A78B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0A78B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9FDC5F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:rsidR="002578B0" w:rsidRDefault="000A78B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:rsidR="002578B0" w:rsidRDefault="000A78B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:rsidR="002578B0" w:rsidRDefault="000A78B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A0289EB" wp14:editId="0E71E101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Default="000A78BC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Default="000A78BC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289EB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:rsidR="002578B0" w:rsidRDefault="000A78BC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:rsidR="002578B0" w:rsidRDefault="000A78BC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>
          <v:shape id="_x0000_i1025" type="#_x0000_t75" style="width:48.2pt;height:18.8pt" o:ole="" fillcolor="window">
            <v:imagedata r:id="rId16" o:title=""/>
          </v:shape>
          <o:OLEObject Type="Embed" ProgID="Equation.DSMT4" ShapeID="_x0000_i1025" DrawAspect="Content" ObjectID="_1640165002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>
          <v:shape id="_x0000_i1026" type="#_x0000_t75" style="width:45.1pt;height:18.8pt" o:ole="" fillcolor="window">
            <v:imagedata r:id="rId18" o:title=""/>
          </v:shape>
          <o:OLEObject Type="Embed" ProgID="Equation.DSMT4" ShapeID="_x0000_i1026" DrawAspect="Content" ObjectID="_1640165003" r:id="rId19"/>
        </w:object>
      </w:r>
      <w:r>
        <w:t> :</w:t>
      </w:r>
    </w:p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1D194AB" wp14:editId="20412B88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194AB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:rsidR="002578B0" w:rsidRPr="00E11A0D" w:rsidRDefault="002578B0" w:rsidP="00593BEF">
                      <w:r w:rsidRPr="00E11A0D">
                        <w:t>Sur la roue étudiée :</w:t>
                      </w:r>
                    </w:p>
                    <w:p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>
          <v:shape id="_x0000_i1027" type="#_x0000_t75" style="width:10pt;height:18.8pt" o:ole="" fillcolor="window">
            <v:imagedata r:id="rId20" o:title=""/>
          </v:shape>
          <o:OLEObject Type="Embed" ProgID="Equation.DSMT4" ShapeID="_x0000_i1027" DrawAspect="Content" ObjectID="_1640165004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>
          <v:shape id="_x0000_i1028" type="#_x0000_t75" style="width:11.25pt;height:18.8pt" o:ole="" fillcolor="window">
            <v:imagedata r:id="rId22" o:title=""/>
          </v:shape>
          <o:OLEObject Type="Embed" ProgID="Equation.DSMT4" ShapeID="_x0000_i1028" DrawAspect="Content" ObjectID="_1640165005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>
          <v:shape id="_x0000_i1029" type="#_x0000_t75" style="width:12.5pt;height:18.8pt" o:ole="" fillcolor="window">
            <v:imagedata r:id="rId24" o:title=""/>
          </v:shape>
          <o:OLEObject Type="Embed" ProgID="Equation.DSMT4" ShapeID="_x0000_i1029" DrawAspect="Content" ObjectID="_1640165006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>
          <v:shape id="_x0000_i1030" type="#_x0000_t75" style="width:13.15pt;height:18.8pt" o:ole="" fillcolor="window">
            <v:imagedata r:id="rId26" o:title=""/>
          </v:shape>
          <o:OLEObject Type="Embed" ProgID="Equation.DSMT4" ShapeID="_x0000_i1030" DrawAspect="Content" ObjectID="_1640165007" r:id="rId27"/>
        </w:object>
      </w:r>
      <w:r>
        <w:t>.</w:t>
      </w:r>
    </w:p>
    <w:p w:rsidR="00593BEF" w:rsidRPr="00C50045" w:rsidRDefault="00593BEF" w:rsidP="00593BEF"/>
    <w:p w:rsidR="00593BEF" w:rsidRDefault="00593BEF" w:rsidP="00593BEF"/>
    <w:p w:rsidR="00593BEF" w:rsidRDefault="00593BEF" w:rsidP="00593BEF"/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04"/>
              <w:gridCol w:w="2537"/>
              <w:gridCol w:w="2537"/>
              <w:gridCol w:w="2550"/>
            </w:tblGrid>
            <w:tr w:rsidR="00B62A76" w:rsidTr="002578B0">
              <w:tc>
                <w:tcPr>
                  <w:tcW w:w="2586" w:type="dxa"/>
                </w:tcPr>
                <w:p w:rsidR="00B62A76" w:rsidRDefault="000A78BC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0A78BC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0A78BC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0A78BC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:rsidR="00B62A76" w:rsidRPr="00B62A76" w:rsidRDefault="00B62A76" w:rsidP="00B62A76"/>
        </w:tc>
      </w:tr>
    </w:tbl>
    <w:p w:rsidR="00B62A76" w:rsidRDefault="00B62A76" w:rsidP="00B62A76">
      <w:pPr>
        <w:spacing w:line="240" w:lineRule="auto"/>
      </w:pPr>
    </w:p>
    <w:p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FF76C1" w:rsidTr="00B2653A">
        <w:tc>
          <w:tcPr>
            <w:tcW w:w="10344" w:type="dxa"/>
            <w:shd w:val="clear" w:color="auto" w:fill="F2F2F2" w:themeFill="background1" w:themeFillShade="F2"/>
          </w:tcPr>
          <w:p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:rsidR="00B460A6" w:rsidRPr="00D37EC3" w:rsidRDefault="00B460A6" w:rsidP="00E354E2">
            <w:pPr>
              <w:ind w:left="360"/>
            </w:pP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:rsidR="002870D6" w:rsidRDefault="002870D6" w:rsidP="002870D6"/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:rsidR="00FF76C1" w:rsidRDefault="00FF76C1" w:rsidP="00FF76C1">
      <w:pPr>
        <w:spacing w:line="240" w:lineRule="auto"/>
      </w:pPr>
    </w:p>
    <w:p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2870D6" w:rsidTr="00B2653A">
        <w:tc>
          <w:tcPr>
            <w:tcW w:w="10344" w:type="dxa"/>
            <w:shd w:val="clear" w:color="auto" w:fill="F2F2F2" w:themeFill="background1" w:themeFillShade="F2"/>
          </w:tcPr>
          <w:p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:rsidR="002870D6" w:rsidRDefault="002870D6" w:rsidP="002870D6">
      <w:pPr>
        <w:spacing w:line="240" w:lineRule="auto"/>
      </w:pPr>
    </w:p>
    <w:p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2653A" w:rsidTr="00B2653A">
        <w:tc>
          <w:tcPr>
            <w:tcW w:w="10344" w:type="dxa"/>
            <w:shd w:val="clear" w:color="auto" w:fill="F2F2F2" w:themeFill="background1" w:themeFillShade="F2"/>
          </w:tcPr>
          <w:p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695889" w:rsidTr="002578B0">
        <w:tc>
          <w:tcPr>
            <w:tcW w:w="10344" w:type="dxa"/>
            <w:shd w:val="clear" w:color="auto" w:fill="F2F2F2" w:themeFill="background1" w:themeFillShade="F2"/>
          </w:tcPr>
          <w:p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r>
              <w:rPr>
                <w:i/>
              </w:rPr>
              <w:t>equilibrage_roue » et accepter la reconstruction.</w:t>
            </w:r>
          </w:p>
        </w:tc>
      </w:tr>
    </w:tbl>
    <w:p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695889" w:rsidTr="002578B0">
        <w:tc>
          <w:tcPr>
            <w:tcW w:w="10344" w:type="dxa"/>
            <w:shd w:val="clear" w:color="auto" w:fill="F2F2F2" w:themeFill="background1" w:themeFillShade="F2"/>
          </w:tcPr>
          <w:p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Relever les valeurs maxi de X, Y, L et M notées X</w:t>
            </w:r>
            <w:r w:rsidRPr="00695889">
              <w:rPr>
                <w:vertAlign w:val="subscript"/>
              </w:rPr>
              <w:t>max</w:t>
            </w:r>
            <w:r w:rsidRPr="00F56560">
              <w:t>, Y</w:t>
            </w:r>
            <w:r w:rsidRPr="00695889">
              <w:rPr>
                <w:vertAlign w:val="subscript"/>
              </w:rPr>
              <w:t>max</w:t>
            </w:r>
            <w:r w:rsidRPr="00F56560">
              <w:t>, L</w:t>
            </w:r>
            <w:r w:rsidRPr="00695889">
              <w:rPr>
                <w:vertAlign w:val="subscript"/>
              </w:rPr>
              <w:t>max</w:t>
            </w:r>
            <w:r w:rsidRPr="00F56560">
              <w:t xml:space="preserve"> et M</w:t>
            </w:r>
            <w:r w:rsidRPr="00695889">
              <w:rPr>
                <w:vertAlign w:val="subscript"/>
              </w:rPr>
              <w:t>max</w:t>
            </w:r>
            <w:r w:rsidRPr="00F56560">
              <w:t>. Par quel facteur les efforts mécaniques ont-ils été divisés grâce à l’équilibrage ?</w:t>
            </w:r>
          </w:p>
          <w:p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78BC" w:rsidRDefault="000A78BC" w:rsidP="00B07EE9">
      <w:pPr>
        <w:spacing w:line="240" w:lineRule="auto"/>
      </w:pPr>
      <w:r>
        <w:separator/>
      </w:r>
    </w:p>
  </w:endnote>
  <w:endnote w:type="continuationSeparator" w:id="0">
    <w:p w:rsidR="000A78BC" w:rsidRDefault="000A78BC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w Cen MT">
    <w:altName w:val="Lucida Sans Unicode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2578B0" w:rsidTr="009D25D9">
      <w:tc>
        <w:tcPr>
          <w:tcW w:w="3438" w:type="dxa"/>
          <w:vAlign w:val="center"/>
        </w:tcPr>
        <w:p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2578B0" w:rsidTr="009D25D9">
      <w:tc>
        <w:tcPr>
          <w:tcW w:w="3438" w:type="dxa"/>
          <w:vAlign w:val="center"/>
        </w:tcPr>
        <w:p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78BC" w:rsidRDefault="000A78BC" w:rsidP="00B07EE9">
      <w:pPr>
        <w:spacing w:line="240" w:lineRule="auto"/>
      </w:pPr>
      <w:r>
        <w:separator/>
      </w:r>
    </w:p>
  </w:footnote>
  <w:footnote w:type="continuationSeparator" w:id="0">
    <w:p w:rsidR="000A78BC" w:rsidRDefault="000A78BC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7230"/>
      <w:gridCol w:w="1842"/>
    </w:tblGrid>
    <w:tr w:rsidR="002578B0" w:rsidTr="009D25D9">
      <w:tc>
        <w:tcPr>
          <w:tcW w:w="1242" w:type="dxa"/>
        </w:tcPr>
        <w:p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5AEA0FE" wp14:editId="57630577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:rsidTr="009D25D9">
      <w:tc>
        <w:tcPr>
          <w:tcW w:w="1242" w:type="dxa"/>
        </w:tcPr>
        <w:p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:rsidR="002578B0" w:rsidRDefault="002578B0">
          <w:pPr>
            <w:pStyle w:val="En-tte"/>
          </w:pPr>
        </w:p>
      </w:tc>
      <w:tc>
        <w:tcPr>
          <w:tcW w:w="1842" w:type="dxa"/>
          <w:vMerge/>
        </w:tcPr>
        <w:p w:rsidR="002578B0" w:rsidRDefault="002578B0">
          <w:pPr>
            <w:pStyle w:val="En-tte"/>
          </w:pPr>
        </w:p>
      </w:tc>
    </w:tr>
  </w:tbl>
  <w:p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437E2F"/>
    <w:rsid w:val="00470F3C"/>
    <w:rsid w:val="004877F0"/>
    <w:rsid w:val="004E0054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55D0F"/>
    <w:rsid w:val="00AA19D0"/>
    <w:rsid w:val="00B07EE9"/>
    <w:rsid w:val="00B2653A"/>
    <w:rsid w:val="00B377C5"/>
    <w:rsid w:val="00B45413"/>
    <w:rsid w:val="00B460A6"/>
    <w:rsid w:val="00B62A76"/>
    <w:rsid w:val="00BD5610"/>
    <w:rsid w:val="00CB71F2"/>
    <w:rsid w:val="00D518C2"/>
    <w:rsid w:val="00D519B8"/>
    <w:rsid w:val="00D9007F"/>
    <w:rsid w:val="00DA5B40"/>
    <w:rsid w:val="00E354E2"/>
    <w:rsid w:val="00E52905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B7F2717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4</Pages>
  <Words>1127</Words>
  <Characters>6200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P AM</cp:lastModifiedBy>
  <cp:revision>32</cp:revision>
  <cp:lastPrinted>2020-01-10T09:34:00Z</cp:lastPrinted>
  <dcterms:created xsi:type="dcterms:W3CDTF">2018-01-13T18:43:00Z</dcterms:created>
  <dcterms:modified xsi:type="dcterms:W3CDTF">2020-01-10T11:36:00Z</dcterms:modified>
</cp:coreProperties>
</file>